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2" d="100"/>
          <a:sy n="112" d="100"/>
        </p:scale>
        <p:origin x="16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3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4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5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7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8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9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0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1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2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0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1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4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5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9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0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1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2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3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0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9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0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1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</TotalTime>
  <Words>996</Words>
  <Application>Microsoft Office PowerPoint</Application>
  <PresentationFormat>On-screen Show (4:3)</PresentationFormat>
  <Paragraphs>16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5.R.2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49</cp:revision>
  <dcterms:created xsi:type="dcterms:W3CDTF">2013-04-26T14:43:13Z</dcterms:created>
  <dcterms:modified xsi:type="dcterms:W3CDTF">2018-10-17T05:53:54Z</dcterms:modified>
</cp:coreProperties>
</file>